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handoutMasterIdLst>
    <p:handoutMasterId r:id="rId8"/>
  </p:handoutMasterIdLst>
  <p:sldIdLst>
    <p:sldId id="256" r:id="rId2"/>
    <p:sldId id="257" r:id="rId3"/>
    <p:sldId id="263" r:id="rId4"/>
    <p:sldId id="260" r:id="rId5"/>
    <p:sldId id="262" r:id="rId6"/>
    <p:sldId id="261" r:id="rId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6ABBA1E6-D546-4EAD-801C-C274B367B7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6968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70A8DC-EDE4-4E65-ACD5-D0F372CD58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B36883-5EBA-4369-A354-BFD63447F8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969F94-12F7-4409-8E43-4139F30968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3F1FA7-FB76-482D-BE5B-38A872AC269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9EEE5A-6A85-46D9-8A1B-3669C8B296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DF70CA-7624-42CB-B7CD-D191796D09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7249BD-4E81-4EBE-92EA-B76B0144E8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27CF87-5FBA-4EAC-A072-6886CBD503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212507-47AA-4CC8-8E43-FEFD28039F8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0D8516-0AB0-4109-94CC-594BC9BB88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2DFA6B-A32C-4CC4-B640-D9867894D0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2BBFDD8-0BD9-40E6-A2A2-13B0984968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7772400" cy="147002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 smtClean="0">
                <a:solidFill>
                  <a:srgbClr val="FFFF00"/>
                </a:solidFill>
              </a:rPr>
              <a:t>3.7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>
                <a:solidFill>
                  <a:schemeClr val="bg1"/>
                </a:solidFill>
              </a:rPr>
              <a:t>Systems of Inequalit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2819400"/>
            <a:ext cx="8077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bg1"/>
                </a:solidFill>
              </a:rPr>
              <a:t>Learning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graph </a:t>
            </a:r>
            <a:r>
              <a:rPr lang="en-US" dirty="0">
                <a:solidFill>
                  <a:schemeClr val="bg1"/>
                </a:solidFill>
              </a:rPr>
              <a:t>the solutions to a linear inequality in two variables as a half-plane (excluding the boundary in the case of a strict inequality), and graph the solution set to a system of linear inequalities in two variables as the intersection of the corresponding </a:t>
            </a:r>
            <a:r>
              <a:rPr lang="en-US" dirty="0" smtClean="0">
                <a:solidFill>
                  <a:schemeClr val="bg1"/>
                </a:solidFill>
              </a:rPr>
              <a:t>half-pla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olve systems of linear equations exactly and approximately, focusing on pairs of linear equations in two variab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epresent constraints by equations or inequalities, and by systems of equations and/or inequalities, and interpret solutions as viable or non-viable options in a modeling context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447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FFFF00"/>
                </a:solidFill>
              </a:rPr>
              <a:t>Ex 1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676400"/>
            <a:ext cx="490537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18740"/>
              </p:ext>
            </p:extLst>
          </p:nvPr>
        </p:nvGraphicFramePr>
        <p:xfrm>
          <a:off x="1671587" y="272473"/>
          <a:ext cx="1422400" cy="109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587" y="272473"/>
                        <a:ext cx="1422400" cy="10991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447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FFFF00"/>
                </a:solidFill>
              </a:rPr>
              <a:t>Ex 2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676400"/>
            <a:ext cx="490537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48021"/>
              </p:ext>
            </p:extLst>
          </p:nvPr>
        </p:nvGraphicFramePr>
        <p:xfrm>
          <a:off x="2016125" y="260350"/>
          <a:ext cx="16478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60350"/>
                        <a:ext cx="1647825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744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447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FFFF00"/>
                </a:solidFill>
              </a:rPr>
              <a:t>Ex 3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676400"/>
            <a:ext cx="4905375" cy="490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88707"/>
              </p:ext>
            </p:extLst>
          </p:nvPr>
        </p:nvGraphicFramePr>
        <p:xfrm>
          <a:off x="2290763" y="325438"/>
          <a:ext cx="109855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4" imgW="431640" imgH="380880" progId="Equation.DSMT4">
                  <p:embed/>
                </p:oleObj>
              </mc:Choice>
              <mc:Fallback>
                <p:oleObj name="Equation" r:id="rId4" imgW="431640" imgH="380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325438"/>
                        <a:ext cx="1098550" cy="969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447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FFFF00"/>
                </a:solidFill>
              </a:rPr>
              <a:t>Ex 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1219200"/>
            <a:ext cx="3124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enna spends at most 150 </a:t>
            </a:r>
            <a:r>
              <a:rPr lang="en-US" dirty="0" smtClean="0">
                <a:solidFill>
                  <a:schemeClr val="bg1"/>
                </a:solidFill>
              </a:rPr>
              <a:t>minutes </a:t>
            </a:r>
            <a:r>
              <a:rPr lang="en-US" dirty="0" smtClean="0">
                <a:solidFill>
                  <a:schemeClr val="bg1"/>
                </a:solidFill>
              </a:rPr>
              <a:t>a night on math and science homework. 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She spends at least 60 min on math.  Write and solve a system of inequalities to model how she allots her time for these two subjects.  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381000"/>
            <a:ext cx="4872000" cy="48800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72021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1447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rgbClr val="FFFF00"/>
                </a:solidFill>
              </a:rPr>
              <a:t>Ex 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1295400"/>
            <a:ext cx="8153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Consider the following questions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Is the solution of a system of linear inequalities the union or the intersection of the solutions of the two inequalities? Explai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Explain how the graphical solution of a system of inequalities is different from the graphical solution of a system of equations.</a:t>
            </a:r>
          </a:p>
        </p:txBody>
      </p:sp>
    </p:spTree>
    <p:extLst>
      <p:ext uri="{BB962C8B-B14F-4D97-AF65-F5344CB8AC3E}">
        <p14:creationId xmlns:p14="http://schemas.microsoft.com/office/powerpoint/2010/main" val="150034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6</TotalTime>
  <Words>196</Words>
  <Application>Microsoft Office PowerPoint</Application>
  <PresentationFormat>On-screen Show (4:3)</PresentationFormat>
  <Paragraphs>1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Verdana</vt:lpstr>
      <vt:lpstr>Office Theme</vt:lpstr>
      <vt:lpstr>Equation</vt:lpstr>
      <vt:lpstr>3.7  Systems of Inequalities</vt:lpstr>
      <vt:lpstr>Ex 1</vt:lpstr>
      <vt:lpstr>Ex 2</vt:lpstr>
      <vt:lpstr>Ex 3</vt:lpstr>
      <vt:lpstr>Ex 4</vt:lpstr>
      <vt:lpstr>Ex 5</vt:lpstr>
    </vt:vector>
  </TitlesOfParts>
  <Company>Leon County School Bo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3 Systems of Inequalities</dc:title>
  <dc:creator>Leon High School</dc:creator>
  <cp:lastModifiedBy>Taylor, Martina</cp:lastModifiedBy>
  <cp:revision>17</cp:revision>
  <cp:lastPrinted>2014-10-07T00:03:17Z</cp:lastPrinted>
  <dcterms:created xsi:type="dcterms:W3CDTF">2005-09-20T13:08:43Z</dcterms:created>
  <dcterms:modified xsi:type="dcterms:W3CDTF">2014-10-07T21:34:36Z</dcterms:modified>
</cp:coreProperties>
</file>